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F210F4" w14:textId="77777777" w:rsidR="00EC7631" w:rsidRDefault="00EC7631" w:rsidP="00EC7631">
      <w:pPr>
        <w:rPr>
          <w:b/>
          <w:sz w:val="28"/>
          <w:szCs w:val="28"/>
        </w:rPr>
      </w:pPr>
      <w:r>
        <w:rPr>
          <w:b/>
          <w:sz w:val="28"/>
          <w:szCs w:val="28"/>
        </w:rPr>
        <w:t>5.2</w:t>
      </w:r>
      <w:r w:rsidRPr="0006685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Matrix Solution of Linear Systems</w:t>
      </w:r>
    </w:p>
    <w:p w14:paraId="1C8EEE4F" w14:textId="77777777" w:rsidR="00EC7631" w:rsidRDefault="00EC7631" w:rsidP="00EC7631"/>
    <w:p w14:paraId="325914B5" w14:textId="77777777" w:rsidR="0046062B" w:rsidRDefault="0046062B" w:rsidP="0046062B">
      <w:pPr>
        <w:rPr>
          <w:b/>
          <w:sz w:val="28"/>
          <w:szCs w:val="28"/>
          <w:u w:val="single"/>
        </w:rPr>
      </w:pPr>
      <w:r w:rsidRPr="0046062B">
        <w:rPr>
          <w:b/>
          <w:sz w:val="28"/>
          <w:szCs w:val="28"/>
          <w:u w:val="single"/>
        </w:rPr>
        <w:t xml:space="preserve">The Gauss-Jordan Method </w:t>
      </w:r>
    </w:p>
    <w:p w14:paraId="1E7C2C96" w14:textId="77777777" w:rsidR="00EC652B" w:rsidRPr="00EC652B" w:rsidRDefault="00EC652B" w:rsidP="0046062B"/>
    <w:p w14:paraId="7ABC0642" w14:textId="53408FA6" w:rsidR="009C7D46" w:rsidRDefault="008159DA" w:rsidP="009C7D46">
      <w:pPr>
        <w:rPr>
          <w:b/>
        </w:rPr>
      </w:pPr>
      <w:r>
        <w:rPr>
          <w:b/>
          <w:sz w:val="28"/>
          <w:szCs w:val="28"/>
        </w:rPr>
        <w:t>CLASSROOM EXAMPLE</w:t>
      </w:r>
      <w:r w:rsidR="009C7D46" w:rsidRPr="009C7D46">
        <w:rPr>
          <w:b/>
          <w:sz w:val="28"/>
          <w:szCs w:val="28"/>
        </w:rPr>
        <w:t xml:space="preserve">  </w:t>
      </w:r>
      <w:proofErr w:type="gramStart"/>
      <w:r w:rsidR="009C7D46" w:rsidRPr="009C7D46">
        <w:rPr>
          <w:b/>
          <w:sz w:val="28"/>
          <w:szCs w:val="28"/>
        </w:rPr>
        <w:t>1</w:t>
      </w:r>
      <w:r w:rsidR="009C7D46">
        <w:t xml:space="preserve">  </w:t>
      </w:r>
      <w:r w:rsidR="009C7D46">
        <w:rPr>
          <w:b/>
        </w:rPr>
        <w:t>Using</w:t>
      </w:r>
      <w:proofErr w:type="gramEnd"/>
      <w:r w:rsidR="009C7D46">
        <w:rPr>
          <w:b/>
        </w:rPr>
        <w:t xml:space="preserve"> the Gauss-Jordan Method</w:t>
      </w:r>
    </w:p>
    <w:p w14:paraId="1A48FC4D" w14:textId="77777777" w:rsidR="009C7D46" w:rsidRDefault="009C7D46" w:rsidP="00DE6D4C">
      <w:pPr>
        <w:spacing w:after="120"/>
      </w:pPr>
      <w:r>
        <w:t>Solve the system.</w:t>
      </w:r>
    </w:p>
    <w:p w14:paraId="7D03E638" w14:textId="571C2515" w:rsidR="009C7D46" w:rsidRPr="009C7D46" w:rsidRDefault="009C7D46" w:rsidP="00DE6D4C">
      <w:pPr>
        <w:jc w:val="center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B723EA" w14:paraId="57765C2A" w14:textId="77777777" w:rsidTr="00095D2C">
        <w:tc>
          <w:tcPr>
            <w:tcW w:w="5508" w:type="dxa"/>
            <w:shd w:val="clear" w:color="auto" w:fill="auto"/>
          </w:tcPr>
          <w:p w14:paraId="2C15E980" w14:textId="19A24134" w:rsidR="00B723EA" w:rsidRDefault="00B723EA" w:rsidP="00C725F1">
            <w:r w:rsidRPr="00095D2C">
              <w:rPr>
                <w:position w:val="-28"/>
              </w:rPr>
              <w:object w:dxaOrig="1420" w:dyaOrig="700" w14:anchorId="6DC780B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8pt;height:34.8pt" o:ole="">
                  <v:imagedata r:id="rId7" o:title=""/>
                </v:shape>
                <o:OLEObject Type="Embed" ProgID="Equation.DSMT4" ShapeID="_x0000_i1025" DrawAspect="Content" ObjectID="_1635332620" r:id="rId8"/>
              </w:object>
            </w:r>
          </w:p>
        </w:tc>
        <w:tc>
          <w:tcPr>
            <w:tcW w:w="5508" w:type="dxa"/>
            <w:shd w:val="clear" w:color="auto" w:fill="auto"/>
          </w:tcPr>
          <w:p w14:paraId="5FABA8C4" w14:textId="77777777" w:rsidR="00B723EA" w:rsidRDefault="00B723EA" w:rsidP="00C725F1"/>
        </w:tc>
      </w:tr>
    </w:tbl>
    <w:p w14:paraId="19A3E0CA" w14:textId="77777777" w:rsidR="009C7D46" w:rsidRPr="00C725F1" w:rsidRDefault="009C7D46" w:rsidP="00C725F1"/>
    <w:p w14:paraId="3EF37555" w14:textId="77777777" w:rsidR="009C7D46" w:rsidRPr="00C725F1" w:rsidRDefault="009C7D46" w:rsidP="00C725F1"/>
    <w:p w14:paraId="1CE91074" w14:textId="77777777" w:rsidR="009C7D46" w:rsidRPr="00C725F1" w:rsidRDefault="009C7D46" w:rsidP="00C725F1"/>
    <w:p w14:paraId="3428EC10" w14:textId="77777777" w:rsidR="009C7D46" w:rsidRPr="00C725F1" w:rsidRDefault="009C7D46" w:rsidP="00C725F1"/>
    <w:p w14:paraId="20F4E4F3" w14:textId="77777777" w:rsidR="009C7D46" w:rsidRPr="00C725F1" w:rsidRDefault="009C7D46" w:rsidP="00C725F1"/>
    <w:p w14:paraId="6E000E86" w14:textId="77777777" w:rsidR="009C7D46" w:rsidRPr="00C725F1" w:rsidRDefault="009C7D46" w:rsidP="00C725F1"/>
    <w:p w14:paraId="133A1921" w14:textId="77777777" w:rsidR="009C7D46" w:rsidRPr="00C725F1" w:rsidRDefault="009C7D46" w:rsidP="00C725F1"/>
    <w:p w14:paraId="36E2B093" w14:textId="77777777" w:rsidR="009C7D46" w:rsidRPr="00C725F1" w:rsidRDefault="009C7D46" w:rsidP="00C725F1"/>
    <w:p w14:paraId="319CC9F9" w14:textId="77777777" w:rsidR="009C7D46" w:rsidRPr="00C725F1" w:rsidRDefault="009C7D46" w:rsidP="00C725F1"/>
    <w:p w14:paraId="66FD35BD" w14:textId="77777777" w:rsidR="009C7D46" w:rsidRPr="00C725F1" w:rsidRDefault="009C7D46" w:rsidP="00C725F1"/>
    <w:p w14:paraId="1B037D29" w14:textId="77777777" w:rsidR="009C7D46" w:rsidRPr="00C725F1" w:rsidRDefault="009C7D46" w:rsidP="00C725F1"/>
    <w:p w14:paraId="6FE55E24" w14:textId="77777777" w:rsidR="009C7D46" w:rsidRPr="00C725F1" w:rsidRDefault="009C7D46" w:rsidP="00C725F1"/>
    <w:p w14:paraId="4D597986" w14:textId="77777777" w:rsidR="009C7D46" w:rsidRPr="00C725F1" w:rsidRDefault="009C7D46" w:rsidP="00C725F1"/>
    <w:p w14:paraId="7C97D9A0" w14:textId="77777777" w:rsidR="009C7D46" w:rsidRPr="00C725F1" w:rsidRDefault="009C7D46" w:rsidP="00C725F1"/>
    <w:p w14:paraId="6884C80F" w14:textId="77777777" w:rsidR="009C7D46" w:rsidRDefault="009C7D46" w:rsidP="00C725F1"/>
    <w:p w14:paraId="119D585B" w14:textId="5A73A8F2" w:rsidR="009C7D46" w:rsidRDefault="008159DA" w:rsidP="009C7D46">
      <w:pPr>
        <w:rPr>
          <w:b/>
        </w:rPr>
      </w:pPr>
      <w:r>
        <w:rPr>
          <w:b/>
          <w:sz w:val="28"/>
          <w:szCs w:val="28"/>
        </w:rPr>
        <w:t>CLASSROOM EXAMPLE</w:t>
      </w:r>
      <w:r w:rsidR="009C7D46" w:rsidRPr="009C7D46">
        <w:rPr>
          <w:b/>
          <w:sz w:val="28"/>
          <w:szCs w:val="28"/>
        </w:rPr>
        <w:t xml:space="preserve">  </w:t>
      </w:r>
      <w:proofErr w:type="gramStart"/>
      <w:r w:rsidR="009C7D46">
        <w:rPr>
          <w:b/>
          <w:sz w:val="28"/>
          <w:szCs w:val="28"/>
        </w:rPr>
        <w:t>2</w:t>
      </w:r>
      <w:r w:rsidR="009C7D46">
        <w:t xml:space="preserve">  </w:t>
      </w:r>
      <w:r w:rsidR="009C7D46">
        <w:rPr>
          <w:b/>
        </w:rPr>
        <w:t>Using</w:t>
      </w:r>
      <w:proofErr w:type="gramEnd"/>
      <w:r w:rsidR="009C7D46">
        <w:rPr>
          <w:b/>
        </w:rPr>
        <w:t xml:space="preserve"> the Gauss-Jordan Method  </w:t>
      </w:r>
    </w:p>
    <w:p w14:paraId="5C5363F6" w14:textId="77777777" w:rsidR="009C7D46" w:rsidRDefault="009C7D46" w:rsidP="00DE6D4C">
      <w:pPr>
        <w:spacing w:after="120"/>
      </w:pPr>
      <w:r>
        <w:t>Solve the system.</w:t>
      </w:r>
    </w:p>
    <w:p w14:paraId="07767FA8" w14:textId="77777777" w:rsidR="00B723EA" w:rsidRPr="009C7D46" w:rsidRDefault="00B723EA" w:rsidP="00B723EA">
      <w:pPr>
        <w:jc w:val="center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095D2C" w14:paraId="2AFB3670" w14:textId="77777777" w:rsidTr="00095D2C">
        <w:tc>
          <w:tcPr>
            <w:tcW w:w="5508" w:type="dxa"/>
            <w:shd w:val="clear" w:color="auto" w:fill="auto"/>
          </w:tcPr>
          <w:p w14:paraId="680C139D" w14:textId="773751D6" w:rsidR="00B723EA" w:rsidRDefault="00B723EA" w:rsidP="00AC698A">
            <w:r w:rsidRPr="00095D2C">
              <w:rPr>
                <w:position w:val="-46"/>
              </w:rPr>
              <w:object w:dxaOrig="1719" w:dyaOrig="1060" w14:anchorId="45841570">
                <v:shape id="_x0000_i1026" type="#_x0000_t75" style="width:85.8pt;height:52.8pt" o:ole="">
                  <v:imagedata r:id="rId9" o:title=""/>
                </v:shape>
                <o:OLEObject Type="Embed" ProgID="Equation.DSMT4" ShapeID="_x0000_i1026" DrawAspect="Content" ObjectID="_1635332621" r:id="rId10"/>
              </w:object>
            </w:r>
          </w:p>
        </w:tc>
        <w:tc>
          <w:tcPr>
            <w:tcW w:w="5508" w:type="dxa"/>
            <w:shd w:val="clear" w:color="auto" w:fill="auto"/>
          </w:tcPr>
          <w:p w14:paraId="32596818" w14:textId="77777777" w:rsidR="00B723EA" w:rsidRDefault="00B723EA" w:rsidP="00AC698A"/>
        </w:tc>
      </w:tr>
    </w:tbl>
    <w:p w14:paraId="026438BD" w14:textId="77777777" w:rsidR="00B723EA" w:rsidRPr="00C725F1" w:rsidRDefault="00B723EA" w:rsidP="00B723EA"/>
    <w:p w14:paraId="0F556645" w14:textId="77777777" w:rsidR="004D13B4" w:rsidRPr="00C725F1" w:rsidRDefault="004D13B4" w:rsidP="004D13B4"/>
    <w:p w14:paraId="5A412714" w14:textId="77777777" w:rsidR="004D13B4" w:rsidRPr="00C725F1" w:rsidRDefault="004D13B4" w:rsidP="004D13B4"/>
    <w:p w14:paraId="10850515" w14:textId="77777777" w:rsidR="004D13B4" w:rsidRPr="00C725F1" w:rsidRDefault="004D13B4" w:rsidP="004D13B4"/>
    <w:p w14:paraId="5A20AFCC" w14:textId="77777777" w:rsidR="004D13B4" w:rsidRPr="00C725F1" w:rsidRDefault="004D13B4" w:rsidP="004D13B4"/>
    <w:p w14:paraId="330515A7" w14:textId="77777777" w:rsidR="004D13B4" w:rsidRPr="00C725F1" w:rsidRDefault="004D13B4" w:rsidP="004D13B4"/>
    <w:p w14:paraId="651C7AC3" w14:textId="77777777" w:rsidR="004D13B4" w:rsidRPr="00C725F1" w:rsidRDefault="004D13B4" w:rsidP="004D13B4"/>
    <w:p w14:paraId="109E758A" w14:textId="77777777" w:rsidR="004D13B4" w:rsidRPr="00C725F1" w:rsidRDefault="004D13B4" w:rsidP="004D13B4"/>
    <w:p w14:paraId="2A0FFBC9" w14:textId="77777777" w:rsidR="004D13B4" w:rsidRPr="00C725F1" w:rsidRDefault="004D13B4" w:rsidP="004D13B4"/>
    <w:p w14:paraId="423B20E4" w14:textId="77777777" w:rsidR="004D13B4" w:rsidRPr="00C725F1" w:rsidRDefault="004D13B4" w:rsidP="004D13B4"/>
    <w:p w14:paraId="7169A09E" w14:textId="77777777" w:rsidR="004D13B4" w:rsidRPr="00C725F1" w:rsidRDefault="004D13B4" w:rsidP="004D13B4"/>
    <w:p w14:paraId="7C43CCC6" w14:textId="77777777" w:rsidR="004D13B4" w:rsidRPr="00C725F1" w:rsidRDefault="004D13B4" w:rsidP="004D13B4"/>
    <w:p w14:paraId="5013C00A" w14:textId="77777777" w:rsidR="004D13B4" w:rsidRPr="00C725F1" w:rsidRDefault="004D13B4" w:rsidP="004D13B4"/>
    <w:p w14:paraId="20BB2011" w14:textId="77777777" w:rsidR="004D13B4" w:rsidRDefault="004D13B4" w:rsidP="004D13B4"/>
    <w:p w14:paraId="45C9FD40" w14:textId="77777777" w:rsidR="001B6FFC" w:rsidRDefault="001B6FFC" w:rsidP="004D13B4"/>
    <w:p w14:paraId="71054841" w14:textId="77777777" w:rsidR="001B6FFC" w:rsidRDefault="001B6FFC" w:rsidP="004D13B4"/>
    <w:p w14:paraId="72B1D4CE" w14:textId="77777777" w:rsidR="001B6FFC" w:rsidRDefault="001B6FFC" w:rsidP="004D13B4"/>
    <w:p w14:paraId="5164F509" w14:textId="77777777" w:rsidR="004D13B4" w:rsidRPr="004D13B4" w:rsidRDefault="004D13B4" w:rsidP="0046062B"/>
    <w:p w14:paraId="29193D07" w14:textId="77777777" w:rsidR="0046062B" w:rsidRPr="00B80158" w:rsidRDefault="000F279F" w:rsidP="0046062B">
      <w:r>
        <w:rPr>
          <w:b/>
          <w:i/>
        </w:rPr>
        <w:br w:type="page"/>
      </w:r>
      <w:r w:rsidR="0046062B" w:rsidRPr="0046062B">
        <w:rPr>
          <w:b/>
          <w:sz w:val="28"/>
          <w:szCs w:val="28"/>
          <w:u w:val="single"/>
        </w:rPr>
        <w:lastRenderedPageBreak/>
        <w:t>Special Systems</w:t>
      </w:r>
      <w:r w:rsidR="0046062B">
        <w:rPr>
          <w:b/>
        </w:rPr>
        <w:t xml:space="preserve"> </w:t>
      </w:r>
    </w:p>
    <w:p w14:paraId="48470617" w14:textId="77777777" w:rsidR="00B80158" w:rsidRDefault="00B80158" w:rsidP="00B80158"/>
    <w:p w14:paraId="67C1844F" w14:textId="6FB404AE" w:rsidR="00B80158" w:rsidRPr="00B80158" w:rsidRDefault="008159DA" w:rsidP="00B80158">
      <w:pPr>
        <w:rPr>
          <w:b/>
          <w:sz w:val="28"/>
          <w:szCs w:val="28"/>
        </w:rPr>
      </w:pPr>
      <w:r>
        <w:rPr>
          <w:b/>
          <w:sz w:val="28"/>
          <w:szCs w:val="28"/>
        </w:rPr>
        <w:t>CLASSROOM EXAMPLE</w:t>
      </w:r>
      <w:r w:rsidR="00B80158" w:rsidRPr="00B80158">
        <w:rPr>
          <w:b/>
          <w:sz w:val="28"/>
          <w:szCs w:val="28"/>
        </w:rPr>
        <w:t xml:space="preserve">  </w:t>
      </w:r>
      <w:proofErr w:type="gramStart"/>
      <w:r w:rsidR="00B80158" w:rsidRPr="00B80158">
        <w:rPr>
          <w:b/>
          <w:sz w:val="28"/>
          <w:szCs w:val="28"/>
        </w:rPr>
        <w:t xml:space="preserve">3  </w:t>
      </w:r>
      <w:r w:rsidR="00B80158">
        <w:rPr>
          <w:b/>
        </w:rPr>
        <w:t>Solving</w:t>
      </w:r>
      <w:proofErr w:type="gramEnd"/>
      <w:r w:rsidR="00B80158">
        <w:rPr>
          <w:b/>
        </w:rPr>
        <w:t xml:space="preserve"> </w:t>
      </w:r>
      <w:r w:rsidR="00A40291">
        <w:rPr>
          <w:b/>
        </w:rPr>
        <w:t>special</w:t>
      </w:r>
      <w:r w:rsidR="00B80158">
        <w:rPr>
          <w:b/>
        </w:rPr>
        <w:t xml:space="preserve"> System</w:t>
      </w:r>
      <w:r w:rsidR="00A40291">
        <w:rPr>
          <w:b/>
        </w:rPr>
        <w:t>s</w:t>
      </w:r>
    </w:p>
    <w:p w14:paraId="05FDB061" w14:textId="77777777" w:rsidR="00B80158" w:rsidRDefault="00B80158" w:rsidP="00DE6D4C">
      <w:pPr>
        <w:spacing w:after="120"/>
      </w:pPr>
      <w:r>
        <w:t>Use the Gauss-Jordan method to solve the system.</w:t>
      </w:r>
    </w:p>
    <w:p w14:paraId="08553E11" w14:textId="77777777" w:rsidR="00B723EA" w:rsidRPr="009C7D46" w:rsidRDefault="00B723EA" w:rsidP="00B723EA">
      <w:pPr>
        <w:jc w:val="center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095D2C" w14:paraId="0576D852" w14:textId="77777777" w:rsidTr="00095D2C">
        <w:tc>
          <w:tcPr>
            <w:tcW w:w="5508" w:type="dxa"/>
            <w:shd w:val="clear" w:color="auto" w:fill="auto"/>
          </w:tcPr>
          <w:p w14:paraId="493ABBD6" w14:textId="066E0EAA" w:rsidR="00B723EA" w:rsidRDefault="00B723EA" w:rsidP="00AC698A">
            <w:r w:rsidRPr="00095D2C">
              <w:rPr>
                <w:position w:val="-28"/>
              </w:rPr>
              <w:object w:dxaOrig="1320" w:dyaOrig="700" w14:anchorId="718E981A">
                <v:shape id="_x0000_i1027" type="#_x0000_t75" style="width:66pt;height:34.8pt" o:ole="">
                  <v:imagedata r:id="rId11" o:title=""/>
                </v:shape>
                <o:OLEObject Type="Embed" ProgID="Equation.DSMT4" ShapeID="_x0000_i1027" DrawAspect="Content" ObjectID="_1635332622" r:id="rId12"/>
              </w:object>
            </w:r>
          </w:p>
        </w:tc>
        <w:tc>
          <w:tcPr>
            <w:tcW w:w="5508" w:type="dxa"/>
            <w:shd w:val="clear" w:color="auto" w:fill="auto"/>
          </w:tcPr>
          <w:p w14:paraId="6D44DA47" w14:textId="77777777" w:rsidR="00B723EA" w:rsidRDefault="00B723EA" w:rsidP="00AC698A"/>
        </w:tc>
      </w:tr>
    </w:tbl>
    <w:p w14:paraId="3B558573" w14:textId="77777777" w:rsidR="00B723EA" w:rsidRPr="00C725F1" w:rsidRDefault="00B723EA" w:rsidP="00B723EA"/>
    <w:p w14:paraId="6F22F588" w14:textId="77777777" w:rsidR="00B80158" w:rsidRDefault="00B80158" w:rsidP="00B80158"/>
    <w:p w14:paraId="2B3255DF" w14:textId="77777777" w:rsidR="00B80158" w:rsidRDefault="00B80158" w:rsidP="00B80158"/>
    <w:p w14:paraId="45152267" w14:textId="77777777" w:rsidR="00B80158" w:rsidRDefault="00B80158" w:rsidP="00B80158"/>
    <w:p w14:paraId="56D5B3D1" w14:textId="77777777" w:rsidR="00B80158" w:rsidRDefault="00B80158" w:rsidP="00B80158"/>
    <w:p w14:paraId="5F603011" w14:textId="77777777" w:rsidR="00B80158" w:rsidRDefault="00B80158" w:rsidP="00B80158"/>
    <w:p w14:paraId="3FA327C1" w14:textId="77777777" w:rsidR="00995A15" w:rsidRPr="009C7D46" w:rsidRDefault="00995A15" w:rsidP="00995A15">
      <w:pPr>
        <w:jc w:val="center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995A15" w14:paraId="420A86F9" w14:textId="77777777" w:rsidTr="00B31968">
        <w:tc>
          <w:tcPr>
            <w:tcW w:w="5508" w:type="dxa"/>
            <w:shd w:val="clear" w:color="auto" w:fill="auto"/>
          </w:tcPr>
          <w:p w14:paraId="7138E2F0" w14:textId="5D8D22B4" w:rsidR="00995A15" w:rsidRDefault="00A40291" w:rsidP="00B31968">
            <w:r w:rsidRPr="00095D2C">
              <w:rPr>
                <w:position w:val="-28"/>
              </w:rPr>
              <w:object w:dxaOrig="1520" w:dyaOrig="680" w14:anchorId="66FE2A21">
                <v:shape id="_x0000_i1031" type="#_x0000_t75" style="width:76.2pt;height:33.6pt" o:ole="">
                  <v:imagedata r:id="rId13" o:title=""/>
                </v:shape>
                <o:OLEObject Type="Embed" ProgID="Equation.DSMT4" ShapeID="_x0000_i1031" DrawAspect="Content" ObjectID="_1635332623" r:id="rId14"/>
              </w:object>
            </w:r>
          </w:p>
        </w:tc>
        <w:tc>
          <w:tcPr>
            <w:tcW w:w="5508" w:type="dxa"/>
            <w:shd w:val="clear" w:color="auto" w:fill="auto"/>
          </w:tcPr>
          <w:p w14:paraId="2E670A7F" w14:textId="77777777" w:rsidR="00995A15" w:rsidRDefault="00995A15" w:rsidP="00B31968"/>
        </w:tc>
      </w:tr>
    </w:tbl>
    <w:p w14:paraId="28E8DA52" w14:textId="77777777" w:rsidR="00995A15" w:rsidRPr="00C725F1" w:rsidRDefault="00995A15" w:rsidP="00995A15"/>
    <w:p w14:paraId="0820DF89" w14:textId="77777777" w:rsidR="00B80158" w:rsidRDefault="00B80158" w:rsidP="00B80158"/>
    <w:p w14:paraId="702C38B3" w14:textId="77777777" w:rsidR="00B80158" w:rsidRDefault="00B80158" w:rsidP="00B80158"/>
    <w:p w14:paraId="6B881220" w14:textId="77777777" w:rsidR="00B80158" w:rsidRDefault="00B80158" w:rsidP="00B80158"/>
    <w:p w14:paraId="5E2C536E" w14:textId="77777777" w:rsidR="00B80158" w:rsidRDefault="00B80158" w:rsidP="00B80158">
      <w:pPr>
        <w:tabs>
          <w:tab w:val="left" w:pos="90"/>
        </w:tabs>
      </w:pPr>
    </w:p>
    <w:p w14:paraId="65897BE6" w14:textId="77777777" w:rsidR="009D2A7F" w:rsidRDefault="009D2A7F" w:rsidP="00B80158">
      <w:pPr>
        <w:tabs>
          <w:tab w:val="left" w:pos="90"/>
        </w:tabs>
      </w:pPr>
    </w:p>
    <w:p w14:paraId="666317B2" w14:textId="77777777" w:rsidR="009D2A7F" w:rsidRDefault="009D2A7F" w:rsidP="00B80158">
      <w:pPr>
        <w:tabs>
          <w:tab w:val="left" w:pos="90"/>
        </w:tabs>
      </w:pPr>
    </w:p>
    <w:p w14:paraId="0290EC26" w14:textId="77777777" w:rsidR="009D2A7F" w:rsidRPr="001B6FFC" w:rsidRDefault="009D2A7F" w:rsidP="00B80158">
      <w:pPr>
        <w:tabs>
          <w:tab w:val="left" w:pos="90"/>
        </w:tabs>
      </w:pPr>
    </w:p>
    <w:p w14:paraId="0CC0112D" w14:textId="77777777" w:rsidR="00B80158" w:rsidRPr="001B6FFC" w:rsidRDefault="00B80158" w:rsidP="00B80158">
      <w:pPr>
        <w:tabs>
          <w:tab w:val="left" w:pos="90"/>
        </w:tabs>
      </w:pPr>
    </w:p>
    <w:p w14:paraId="3F5F94A3" w14:textId="52B4A1D2" w:rsidR="00B80158" w:rsidRDefault="008159DA" w:rsidP="00B80158">
      <w:pPr>
        <w:rPr>
          <w:b/>
        </w:rPr>
      </w:pPr>
      <w:r>
        <w:rPr>
          <w:b/>
          <w:sz w:val="28"/>
          <w:szCs w:val="28"/>
        </w:rPr>
        <w:t>CLASSROOM EXAMPLE</w:t>
      </w:r>
      <w:r w:rsidR="00B80158">
        <w:rPr>
          <w:b/>
          <w:sz w:val="28"/>
          <w:szCs w:val="28"/>
        </w:rPr>
        <w:t xml:space="preserve">  </w:t>
      </w:r>
      <w:proofErr w:type="gramStart"/>
      <w:r w:rsidR="00B80158">
        <w:rPr>
          <w:b/>
          <w:sz w:val="28"/>
          <w:szCs w:val="28"/>
        </w:rPr>
        <w:t>4</w:t>
      </w:r>
      <w:r w:rsidR="00B80158" w:rsidRPr="00B80158">
        <w:rPr>
          <w:b/>
          <w:sz w:val="28"/>
          <w:szCs w:val="28"/>
        </w:rPr>
        <w:t xml:space="preserve">  </w:t>
      </w:r>
      <w:r w:rsidR="00A40291">
        <w:rPr>
          <w:b/>
        </w:rPr>
        <w:t>Solving</w:t>
      </w:r>
      <w:proofErr w:type="gramEnd"/>
      <w:r w:rsidR="00A40291">
        <w:rPr>
          <w:b/>
        </w:rPr>
        <w:t xml:space="preserve"> special Systems</w:t>
      </w:r>
    </w:p>
    <w:p w14:paraId="50D5FEE8" w14:textId="7C06489E" w:rsidR="00B80158" w:rsidRPr="00B828B1" w:rsidRDefault="00B80158" w:rsidP="001B6FFC">
      <w:pPr>
        <w:spacing w:after="120"/>
      </w:pPr>
      <w:r>
        <w:t>Use the Gauss-Jordan method to solve the system.</w:t>
      </w:r>
    </w:p>
    <w:p w14:paraId="640787F2" w14:textId="77777777" w:rsidR="00B723EA" w:rsidRPr="009C7D46" w:rsidRDefault="00B723EA" w:rsidP="00B723EA">
      <w:pPr>
        <w:jc w:val="center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095D2C" w14:paraId="72A3E1C3" w14:textId="77777777" w:rsidTr="00095D2C">
        <w:tc>
          <w:tcPr>
            <w:tcW w:w="5508" w:type="dxa"/>
            <w:shd w:val="clear" w:color="auto" w:fill="auto"/>
          </w:tcPr>
          <w:p w14:paraId="0FF7412F" w14:textId="36835314" w:rsidR="00B723EA" w:rsidRDefault="00A40291" w:rsidP="00AC698A">
            <w:r w:rsidRPr="00A40291">
              <w:rPr>
                <w:position w:val="-46"/>
              </w:rPr>
              <w:object w:dxaOrig="1860" w:dyaOrig="1060" w14:anchorId="1F1B24F5">
                <v:shape id="_x0000_i1033" type="#_x0000_t75" style="width:93pt;height:52.8pt" o:ole="">
                  <v:imagedata r:id="rId15" o:title=""/>
                </v:shape>
                <o:OLEObject Type="Embed" ProgID="Equation.DSMT4" ShapeID="_x0000_i1033" DrawAspect="Content" ObjectID="_1635332624" r:id="rId16"/>
              </w:object>
            </w:r>
          </w:p>
        </w:tc>
        <w:tc>
          <w:tcPr>
            <w:tcW w:w="5508" w:type="dxa"/>
            <w:shd w:val="clear" w:color="auto" w:fill="auto"/>
          </w:tcPr>
          <w:p w14:paraId="1B8C5BA1" w14:textId="77777777" w:rsidR="00B723EA" w:rsidRDefault="00B723EA" w:rsidP="00AC698A"/>
        </w:tc>
      </w:tr>
    </w:tbl>
    <w:p w14:paraId="1418F179" w14:textId="77777777" w:rsidR="00B723EA" w:rsidRPr="00C725F1" w:rsidRDefault="00B723EA" w:rsidP="00B723EA"/>
    <w:p w14:paraId="5779B04A" w14:textId="77777777" w:rsidR="00B80158" w:rsidRDefault="00B80158" w:rsidP="00B80158">
      <w:pPr>
        <w:pStyle w:val="MTDisplayEquation"/>
      </w:pPr>
    </w:p>
    <w:p w14:paraId="726CF45A" w14:textId="77777777" w:rsidR="00B80158" w:rsidRPr="00B80158" w:rsidRDefault="00B80158" w:rsidP="00B80158"/>
    <w:p w14:paraId="58E71FFF" w14:textId="77777777" w:rsidR="00B80158" w:rsidRPr="00B80158" w:rsidRDefault="00B80158" w:rsidP="00B80158"/>
    <w:p w14:paraId="35C36ADB" w14:textId="77777777" w:rsidR="0046062B" w:rsidRPr="00B80158" w:rsidRDefault="0046062B" w:rsidP="00EC7631"/>
    <w:p w14:paraId="24E718A5" w14:textId="77777777" w:rsidR="00B80158" w:rsidRPr="001B6FFC" w:rsidRDefault="00B80158" w:rsidP="00EC7631"/>
    <w:p w14:paraId="50A9378D" w14:textId="77777777" w:rsidR="00B80158" w:rsidRPr="001B6FFC" w:rsidRDefault="00B80158" w:rsidP="00EC7631"/>
    <w:p w14:paraId="719390D1" w14:textId="77777777" w:rsidR="00A40291" w:rsidRPr="009C7D46" w:rsidRDefault="00A40291" w:rsidP="00A40291">
      <w:pPr>
        <w:jc w:val="center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A40291" w14:paraId="78E9BF9C" w14:textId="77777777" w:rsidTr="00B31968">
        <w:tc>
          <w:tcPr>
            <w:tcW w:w="5508" w:type="dxa"/>
            <w:shd w:val="clear" w:color="auto" w:fill="auto"/>
          </w:tcPr>
          <w:p w14:paraId="45278D99" w14:textId="65558DB6" w:rsidR="00A40291" w:rsidRDefault="00A40291" w:rsidP="00B31968">
            <w:r w:rsidRPr="00A40291">
              <w:rPr>
                <w:position w:val="-46"/>
              </w:rPr>
              <w:object w:dxaOrig="1620" w:dyaOrig="1060" w14:anchorId="24768330">
                <v:shape id="_x0000_i1036" type="#_x0000_t75" style="width:81pt;height:52.8pt" o:ole="">
                  <v:imagedata r:id="rId17" o:title=""/>
                </v:shape>
                <o:OLEObject Type="Embed" ProgID="Equation.DSMT4" ShapeID="_x0000_i1036" DrawAspect="Content" ObjectID="_1635332625" r:id="rId18"/>
              </w:object>
            </w:r>
          </w:p>
        </w:tc>
        <w:tc>
          <w:tcPr>
            <w:tcW w:w="5508" w:type="dxa"/>
            <w:shd w:val="clear" w:color="auto" w:fill="auto"/>
          </w:tcPr>
          <w:p w14:paraId="1970012C" w14:textId="77777777" w:rsidR="00A40291" w:rsidRDefault="00A40291" w:rsidP="00B31968"/>
        </w:tc>
      </w:tr>
    </w:tbl>
    <w:p w14:paraId="3A68C094" w14:textId="77777777" w:rsidR="00A40291" w:rsidRPr="00C725F1" w:rsidRDefault="00A40291" w:rsidP="00A40291"/>
    <w:p w14:paraId="06C4EC40" w14:textId="77777777" w:rsidR="00B80158" w:rsidRPr="001B6FFC" w:rsidRDefault="00B80158" w:rsidP="00EC7631"/>
    <w:p w14:paraId="4BA8066D" w14:textId="77777777" w:rsidR="00B80158" w:rsidRPr="001B6FFC" w:rsidRDefault="00B80158" w:rsidP="00EC7631">
      <w:bookmarkStart w:id="0" w:name="_GoBack"/>
      <w:bookmarkEnd w:id="0"/>
    </w:p>
    <w:sectPr w:rsidR="00B80158" w:rsidRPr="001B6FFC" w:rsidSect="00B723EA">
      <w:pgSz w:w="12240" w:h="15840" w:code="1"/>
      <w:pgMar w:top="720" w:right="720" w:bottom="720" w:left="72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480D6B" w14:textId="77777777" w:rsidR="00095D2C" w:rsidRDefault="00095D2C" w:rsidP="00F13E09">
      <w:r>
        <w:separator/>
      </w:r>
    </w:p>
  </w:endnote>
  <w:endnote w:type="continuationSeparator" w:id="0">
    <w:p w14:paraId="2D1E80A8" w14:textId="77777777" w:rsidR="00095D2C" w:rsidRDefault="00095D2C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1F9EAF" w14:textId="77777777" w:rsidR="00095D2C" w:rsidRDefault="00095D2C" w:rsidP="00F13E09">
      <w:r>
        <w:separator/>
      </w:r>
    </w:p>
  </w:footnote>
  <w:footnote w:type="continuationSeparator" w:id="0">
    <w:p w14:paraId="58527A74" w14:textId="77777777" w:rsidR="00095D2C" w:rsidRDefault="00095D2C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830AB99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AD2071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8C808A5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7940ED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10725C4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2DC82A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524198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A14C5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608DC3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3C022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13A241F"/>
    <w:multiLevelType w:val="hybridMultilevel"/>
    <w:tmpl w:val="B7D4CFC0"/>
    <w:lvl w:ilvl="0" w:tplc="B60EBB9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2B5FC8"/>
    <w:multiLevelType w:val="hybridMultilevel"/>
    <w:tmpl w:val="74E62D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EA15B8A"/>
    <w:multiLevelType w:val="hybridMultilevel"/>
    <w:tmpl w:val="B6624A28"/>
    <w:lvl w:ilvl="0" w:tplc="AA70F62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1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NotTrackMoves/>
  <w:defaultTabStop w:val="720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E197C"/>
    <w:rsid w:val="00003903"/>
    <w:rsid w:val="000106F6"/>
    <w:rsid w:val="00010E68"/>
    <w:rsid w:val="00011CDA"/>
    <w:rsid w:val="000155D5"/>
    <w:rsid w:val="00016454"/>
    <w:rsid w:val="000165F8"/>
    <w:rsid w:val="00021EBF"/>
    <w:rsid w:val="00022053"/>
    <w:rsid w:val="0002266D"/>
    <w:rsid w:val="00024184"/>
    <w:rsid w:val="000247F1"/>
    <w:rsid w:val="000248C7"/>
    <w:rsid w:val="00027C0E"/>
    <w:rsid w:val="00027EC9"/>
    <w:rsid w:val="00030589"/>
    <w:rsid w:val="00032E50"/>
    <w:rsid w:val="00040200"/>
    <w:rsid w:val="0004118D"/>
    <w:rsid w:val="00042F77"/>
    <w:rsid w:val="00044645"/>
    <w:rsid w:val="000458AB"/>
    <w:rsid w:val="00046308"/>
    <w:rsid w:val="00050294"/>
    <w:rsid w:val="000504C3"/>
    <w:rsid w:val="000518FE"/>
    <w:rsid w:val="00052205"/>
    <w:rsid w:val="00054104"/>
    <w:rsid w:val="000547A3"/>
    <w:rsid w:val="00055FB8"/>
    <w:rsid w:val="00061670"/>
    <w:rsid w:val="00064012"/>
    <w:rsid w:val="0006470E"/>
    <w:rsid w:val="00066859"/>
    <w:rsid w:val="0006745B"/>
    <w:rsid w:val="0007250D"/>
    <w:rsid w:val="00072CBC"/>
    <w:rsid w:val="00073A78"/>
    <w:rsid w:val="00073E63"/>
    <w:rsid w:val="000745D6"/>
    <w:rsid w:val="000748B0"/>
    <w:rsid w:val="00074B00"/>
    <w:rsid w:val="000754CC"/>
    <w:rsid w:val="0007653B"/>
    <w:rsid w:val="000771D9"/>
    <w:rsid w:val="00077A74"/>
    <w:rsid w:val="00077C2E"/>
    <w:rsid w:val="00080D2A"/>
    <w:rsid w:val="00082F58"/>
    <w:rsid w:val="00085719"/>
    <w:rsid w:val="000874EA"/>
    <w:rsid w:val="000878E3"/>
    <w:rsid w:val="00087C82"/>
    <w:rsid w:val="00087CE7"/>
    <w:rsid w:val="00087FE5"/>
    <w:rsid w:val="00092157"/>
    <w:rsid w:val="00095D2C"/>
    <w:rsid w:val="000979ED"/>
    <w:rsid w:val="000A076C"/>
    <w:rsid w:val="000A63CA"/>
    <w:rsid w:val="000B1DE8"/>
    <w:rsid w:val="000B2DCE"/>
    <w:rsid w:val="000B300C"/>
    <w:rsid w:val="000B37DC"/>
    <w:rsid w:val="000B3F28"/>
    <w:rsid w:val="000B536E"/>
    <w:rsid w:val="000B5C27"/>
    <w:rsid w:val="000B64BD"/>
    <w:rsid w:val="000B703C"/>
    <w:rsid w:val="000B7360"/>
    <w:rsid w:val="000B7461"/>
    <w:rsid w:val="000C21AC"/>
    <w:rsid w:val="000C63EC"/>
    <w:rsid w:val="000C6938"/>
    <w:rsid w:val="000C69B6"/>
    <w:rsid w:val="000D0B37"/>
    <w:rsid w:val="000D1956"/>
    <w:rsid w:val="000D3FD8"/>
    <w:rsid w:val="000D63A4"/>
    <w:rsid w:val="000E0F3F"/>
    <w:rsid w:val="000E1873"/>
    <w:rsid w:val="000E324F"/>
    <w:rsid w:val="000E65F4"/>
    <w:rsid w:val="000F279F"/>
    <w:rsid w:val="000F3931"/>
    <w:rsid w:val="000F4076"/>
    <w:rsid w:val="000F6E67"/>
    <w:rsid w:val="000F74E4"/>
    <w:rsid w:val="00101C55"/>
    <w:rsid w:val="00101EF4"/>
    <w:rsid w:val="001032D2"/>
    <w:rsid w:val="00103CBD"/>
    <w:rsid w:val="00112FEE"/>
    <w:rsid w:val="0011644E"/>
    <w:rsid w:val="00116953"/>
    <w:rsid w:val="0012069D"/>
    <w:rsid w:val="00121210"/>
    <w:rsid w:val="00123189"/>
    <w:rsid w:val="0012330A"/>
    <w:rsid w:val="00126147"/>
    <w:rsid w:val="001267E1"/>
    <w:rsid w:val="001275A9"/>
    <w:rsid w:val="001300DD"/>
    <w:rsid w:val="0013572D"/>
    <w:rsid w:val="001364A3"/>
    <w:rsid w:val="00140378"/>
    <w:rsid w:val="0014047E"/>
    <w:rsid w:val="00142235"/>
    <w:rsid w:val="00143DD6"/>
    <w:rsid w:val="00146426"/>
    <w:rsid w:val="00146B7D"/>
    <w:rsid w:val="00146D85"/>
    <w:rsid w:val="00147D07"/>
    <w:rsid w:val="00151571"/>
    <w:rsid w:val="00152DDA"/>
    <w:rsid w:val="00153CA0"/>
    <w:rsid w:val="00155479"/>
    <w:rsid w:val="0015571C"/>
    <w:rsid w:val="00156EB5"/>
    <w:rsid w:val="00160627"/>
    <w:rsid w:val="001606CA"/>
    <w:rsid w:val="00163DF4"/>
    <w:rsid w:val="001646D0"/>
    <w:rsid w:val="001659B7"/>
    <w:rsid w:val="00166BCF"/>
    <w:rsid w:val="001672FD"/>
    <w:rsid w:val="00171330"/>
    <w:rsid w:val="00171C44"/>
    <w:rsid w:val="00172874"/>
    <w:rsid w:val="00173B50"/>
    <w:rsid w:val="00173EFE"/>
    <w:rsid w:val="00173F3C"/>
    <w:rsid w:val="0017467D"/>
    <w:rsid w:val="00174F12"/>
    <w:rsid w:val="00175668"/>
    <w:rsid w:val="0017781D"/>
    <w:rsid w:val="00181D1B"/>
    <w:rsid w:val="00181FB8"/>
    <w:rsid w:val="0018213B"/>
    <w:rsid w:val="001826CB"/>
    <w:rsid w:val="00182D61"/>
    <w:rsid w:val="00183B01"/>
    <w:rsid w:val="00184F6B"/>
    <w:rsid w:val="0018651B"/>
    <w:rsid w:val="00186CD9"/>
    <w:rsid w:val="001878AA"/>
    <w:rsid w:val="00190424"/>
    <w:rsid w:val="001928FD"/>
    <w:rsid w:val="00192CD3"/>
    <w:rsid w:val="00193A6A"/>
    <w:rsid w:val="00193F33"/>
    <w:rsid w:val="00195203"/>
    <w:rsid w:val="00196937"/>
    <w:rsid w:val="001A40C7"/>
    <w:rsid w:val="001A75BC"/>
    <w:rsid w:val="001A7CAB"/>
    <w:rsid w:val="001B0207"/>
    <w:rsid w:val="001B34A4"/>
    <w:rsid w:val="001B4B3C"/>
    <w:rsid w:val="001B6076"/>
    <w:rsid w:val="001B63DE"/>
    <w:rsid w:val="001B6B35"/>
    <w:rsid w:val="001B6E3D"/>
    <w:rsid w:val="001B6FFC"/>
    <w:rsid w:val="001B7436"/>
    <w:rsid w:val="001B7867"/>
    <w:rsid w:val="001C1BEF"/>
    <w:rsid w:val="001C44E1"/>
    <w:rsid w:val="001C5DF1"/>
    <w:rsid w:val="001C5E00"/>
    <w:rsid w:val="001C5F5B"/>
    <w:rsid w:val="001C6456"/>
    <w:rsid w:val="001C6853"/>
    <w:rsid w:val="001C7796"/>
    <w:rsid w:val="001D1EFD"/>
    <w:rsid w:val="001D31DD"/>
    <w:rsid w:val="001D3635"/>
    <w:rsid w:val="001D3CDB"/>
    <w:rsid w:val="001D548E"/>
    <w:rsid w:val="001D559D"/>
    <w:rsid w:val="001D7B89"/>
    <w:rsid w:val="001E1A0F"/>
    <w:rsid w:val="001E6FA4"/>
    <w:rsid w:val="001E7174"/>
    <w:rsid w:val="001E7E38"/>
    <w:rsid w:val="001F2E4E"/>
    <w:rsid w:val="001F354F"/>
    <w:rsid w:val="001F43F8"/>
    <w:rsid w:val="001F6079"/>
    <w:rsid w:val="002004A2"/>
    <w:rsid w:val="002030A2"/>
    <w:rsid w:val="002059A5"/>
    <w:rsid w:val="00206CDC"/>
    <w:rsid w:val="0021209D"/>
    <w:rsid w:val="002136DE"/>
    <w:rsid w:val="002141AA"/>
    <w:rsid w:val="00216D4D"/>
    <w:rsid w:val="0021774B"/>
    <w:rsid w:val="00221BD9"/>
    <w:rsid w:val="00221E02"/>
    <w:rsid w:val="00222CDF"/>
    <w:rsid w:val="00225B2B"/>
    <w:rsid w:val="00226442"/>
    <w:rsid w:val="00226659"/>
    <w:rsid w:val="00227DA5"/>
    <w:rsid w:val="00237DD6"/>
    <w:rsid w:val="0024458B"/>
    <w:rsid w:val="00245934"/>
    <w:rsid w:val="002502D3"/>
    <w:rsid w:val="00252FED"/>
    <w:rsid w:val="002548CA"/>
    <w:rsid w:val="0025677D"/>
    <w:rsid w:val="00264461"/>
    <w:rsid w:val="00265292"/>
    <w:rsid w:val="002664A9"/>
    <w:rsid w:val="0026686D"/>
    <w:rsid w:val="00267D69"/>
    <w:rsid w:val="00270C20"/>
    <w:rsid w:val="00270FED"/>
    <w:rsid w:val="0027237A"/>
    <w:rsid w:val="0027244D"/>
    <w:rsid w:val="00272B3B"/>
    <w:rsid w:val="00275308"/>
    <w:rsid w:val="00275BE6"/>
    <w:rsid w:val="00275DAB"/>
    <w:rsid w:val="002817AF"/>
    <w:rsid w:val="0028329C"/>
    <w:rsid w:val="00284D3D"/>
    <w:rsid w:val="00285B86"/>
    <w:rsid w:val="00285DFD"/>
    <w:rsid w:val="00287BB6"/>
    <w:rsid w:val="00290BE7"/>
    <w:rsid w:val="00293A7F"/>
    <w:rsid w:val="0029417C"/>
    <w:rsid w:val="00294DC9"/>
    <w:rsid w:val="002A0FC9"/>
    <w:rsid w:val="002A2853"/>
    <w:rsid w:val="002A4EAA"/>
    <w:rsid w:val="002A5A79"/>
    <w:rsid w:val="002A6C95"/>
    <w:rsid w:val="002A6F76"/>
    <w:rsid w:val="002B1017"/>
    <w:rsid w:val="002B1B55"/>
    <w:rsid w:val="002B1DEE"/>
    <w:rsid w:val="002B22DE"/>
    <w:rsid w:val="002B3A4E"/>
    <w:rsid w:val="002B3C43"/>
    <w:rsid w:val="002B43E5"/>
    <w:rsid w:val="002B535B"/>
    <w:rsid w:val="002B53AE"/>
    <w:rsid w:val="002C1EB5"/>
    <w:rsid w:val="002C2CDA"/>
    <w:rsid w:val="002C5623"/>
    <w:rsid w:val="002C73C0"/>
    <w:rsid w:val="002D12E5"/>
    <w:rsid w:val="002D1555"/>
    <w:rsid w:val="002D55BA"/>
    <w:rsid w:val="002D6C7C"/>
    <w:rsid w:val="002D7E99"/>
    <w:rsid w:val="002D7ECF"/>
    <w:rsid w:val="002E00CB"/>
    <w:rsid w:val="002E096B"/>
    <w:rsid w:val="002E197C"/>
    <w:rsid w:val="002E4415"/>
    <w:rsid w:val="002E6949"/>
    <w:rsid w:val="002F1327"/>
    <w:rsid w:val="002F1FBF"/>
    <w:rsid w:val="002F2ADE"/>
    <w:rsid w:val="002F56E3"/>
    <w:rsid w:val="00300A50"/>
    <w:rsid w:val="00305098"/>
    <w:rsid w:val="003056CC"/>
    <w:rsid w:val="003071F4"/>
    <w:rsid w:val="0030788C"/>
    <w:rsid w:val="00311B5B"/>
    <w:rsid w:val="00313CD5"/>
    <w:rsid w:val="0031722D"/>
    <w:rsid w:val="003224F8"/>
    <w:rsid w:val="003225E9"/>
    <w:rsid w:val="003252B5"/>
    <w:rsid w:val="00326A0C"/>
    <w:rsid w:val="00326B16"/>
    <w:rsid w:val="00326E88"/>
    <w:rsid w:val="00327B58"/>
    <w:rsid w:val="00327C93"/>
    <w:rsid w:val="00327EDA"/>
    <w:rsid w:val="003301DC"/>
    <w:rsid w:val="00332196"/>
    <w:rsid w:val="0033368F"/>
    <w:rsid w:val="00335791"/>
    <w:rsid w:val="00340987"/>
    <w:rsid w:val="00341024"/>
    <w:rsid w:val="00341249"/>
    <w:rsid w:val="003439A7"/>
    <w:rsid w:val="00346780"/>
    <w:rsid w:val="00346D61"/>
    <w:rsid w:val="00347E2D"/>
    <w:rsid w:val="00354C28"/>
    <w:rsid w:val="003579C2"/>
    <w:rsid w:val="00364990"/>
    <w:rsid w:val="00364F02"/>
    <w:rsid w:val="003670C9"/>
    <w:rsid w:val="003671E6"/>
    <w:rsid w:val="003721A6"/>
    <w:rsid w:val="00376ACA"/>
    <w:rsid w:val="0038078A"/>
    <w:rsid w:val="00380825"/>
    <w:rsid w:val="00380ADE"/>
    <w:rsid w:val="003831EE"/>
    <w:rsid w:val="003852F0"/>
    <w:rsid w:val="003859F9"/>
    <w:rsid w:val="003909AC"/>
    <w:rsid w:val="00391288"/>
    <w:rsid w:val="00393A2F"/>
    <w:rsid w:val="003941D7"/>
    <w:rsid w:val="00397B6E"/>
    <w:rsid w:val="003A1106"/>
    <w:rsid w:val="003A22D8"/>
    <w:rsid w:val="003B0543"/>
    <w:rsid w:val="003B13B1"/>
    <w:rsid w:val="003B2AA8"/>
    <w:rsid w:val="003B4653"/>
    <w:rsid w:val="003C3E28"/>
    <w:rsid w:val="003C46F8"/>
    <w:rsid w:val="003C6C65"/>
    <w:rsid w:val="003C704A"/>
    <w:rsid w:val="003D0147"/>
    <w:rsid w:val="003D0AC9"/>
    <w:rsid w:val="003D1E2A"/>
    <w:rsid w:val="003D2DD0"/>
    <w:rsid w:val="003D550E"/>
    <w:rsid w:val="003D683B"/>
    <w:rsid w:val="003D7F52"/>
    <w:rsid w:val="003E112D"/>
    <w:rsid w:val="003E6770"/>
    <w:rsid w:val="003E67E5"/>
    <w:rsid w:val="003E6FBF"/>
    <w:rsid w:val="003F422F"/>
    <w:rsid w:val="00401797"/>
    <w:rsid w:val="00402E44"/>
    <w:rsid w:val="004050B0"/>
    <w:rsid w:val="00405430"/>
    <w:rsid w:val="00405E75"/>
    <w:rsid w:val="004061EA"/>
    <w:rsid w:val="0040787F"/>
    <w:rsid w:val="00410170"/>
    <w:rsid w:val="00412352"/>
    <w:rsid w:val="004126CB"/>
    <w:rsid w:val="00413044"/>
    <w:rsid w:val="00415C45"/>
    <w:rsid w:val="00416FD4"/>
    <w:rsid w:val="004238CD"/>
    <w:rsid w:val="00430328"/>
    <w:rsid w:val="00431868"/>
    <w:rsid w:val="00433780"/>
    <w:rsid w:val="004344F1"/>
    <w:rsid w:val="00434F1F"/>
    <w:rsid w:val="004359FD"/>
    <w:rsid w:val="004362BE"/>
    <w:rsid w:val="00437E9F"/>
    <w:rsid w:val="0044064F"/>
    <w:rsid w:val="004413ED"/>
    <w:rsid w:val="00441DF5"/>
    <w:rsid w:val="004429F2"/>
    <w:rsid w:val="00444A5E"/>
    <w:rsid w:val="00446F95"/>
    <w:rsid w:val="00447D40"/>
    <w:rsid w:val="00450C42"/>
    <w:rsid w:val="0046062B"/>
    <w:rsid w:val="0046085C"/>
    <w:rsid w:val="00462797"/>
    <w:rsid w:val="0046349C"/>
    <w:rsid w:val="00464EA1"/>
    <w:rsid w:val="0046627A"/>
    <w:rsid w:val="00466B37"/>
    <w:rsid w:val="00466C3B"/>
    <w:rsid w:val="004706A6"/>
    <w:rsid w:val="0047086B"/>
    <w:rsid w:val="00470BB4"/>
    <w:rsid w:val="004712D9"/>
    <w:rsid w:val="00475F23"/>
    <w:rsid w:val="0047645E"/>
    <w:rsid w:val="00476508"/>
    <w:rsid w:val="00480C81"/>
    <w:rsid w:val="00482383"/>
    <w:rsid w:val="00483867"/>
    <w:rsid w:val="00490486"/>
    <w:rsid w:val="00490895"/>
    <w:rsid w:val="00493A4F"/>
    <w:rsid w:val="004960EC"/>
    <w:rsid w:val="00496903"/>
    <w:rsid w:val="00496B38"/>
    <w:rsid w:val="00497755"/>
    <w:rsid w:val="004A1F98"/>
    <w:rsid w:val="004A2ADE"/>
    <w:rsid w:val="004A3E02"/>
    <w:rsid w:val="004A3F0B"/>
    <w:rsid w:val="004A5804"/>
    <w:rsid w:val="004A64CF"/>
    <w:rsid w:val="004B03DF"/>
    <w:rsid w:val="004B09E1"/>
    <w:rsid w:val="004B1467"/>
    <w:rsid w:val="004B253E"/>
    <w:rsid w:val="004B263D"/>
    <w:rsid w:val="004B2D87"/>
    <w:rsid w:val="004B4E27"/>
    <w:rsid w:val="004B53B1"/>
    <w:rsid w:val="004C1131"/>
    <w:rsid w:val="004C4629"/>
    <w:rsid w:val="004D13B4"/>
    <w:rsid w:val="004D3CAE"/>
    <w:rsid w:val="004D4024"/>
    <w:rsid w:val="004D66F3"/>
    <w:rsid w:val="004E02C6"/>
    <w:rsid w:val="004E0B7F"/>
    <w:rsid w:val="004E16C3"/>
    <w:rsid w:val="004E35B4"/>
    <w:rsid w:val="004E3880"/>
    <w:rsid w:val="004E3B8D"/>
    <w:rsid w:val="004E47B4"/>
    <w:rsid w:val="004E4882"/>
    <w:rsid w:val="004E5436"/>
    <w:rsid w:val="004F113E"/>
    <w:rsid w:val="004F2172"/>
    <w:rsid w:val="004F478E"/>
    <w:rsid w:val="004F648F"/>
    <w:rsid w:val="004F6975"/>
    <w:rsid w:val="004F6BB2"/>
    <w:rsid w:val="00501001"/>
    <w:rsid w:val="00501F35"/>
    <w:rsid w:val="00502250"/>
    <w:rsid w:val="00503ECA"/>
    <w:rsid w:val="00504886"/>
    <w:rsid w:val="0050798E"/>
    <w:rsid w:val="005079C9"/>
    <w:rsid w:val="00507D74"/>
    <w:rsid w:val="00510882"/>
    <w:rsid w:val="00513D64"/>
    <w:rsid w:val="00513F89"/>
    <w:rsid w:val="005142E8"/>
    <w:rsid w:val="00515D57"/>
    <w:rsid w:val="005171BB"/>
    <w:rsid w:val="00517466"/>
    <w:rsid w:val="00521F34"/>
    <w:rsid w:val="0052263B"/>
    <w:rsid w:val="00522B55"/>
    <w:rsid w:val="00524025"/>
    <w:rsid w:val="00525630"/>
    <w:rsid w:val="00526935"/>
    <w:rsid w:val="005270BF"/>
    <w:rsid w:val="00527E2B"/>
    <w:rsid w:val="005340C7"/>
    <w:rsid w:val="0053414D"/>
    <w:rsid w:val="00541FCC"/>
    <w:rsid w:val="00542B97"/>
    <w:rsid w:val="005442B6"/>
    <w:rsid w:val="00544F34"/>
    <w:rsid w:val="0054607E"/>
    <w:rsid w:val="00547C4E"/>
    <w:rsid w:val="005506E9"/>
    <w:rsid w:val="00552A03"/>
    <w:rsid w:val="00555128"/>
    <w:rsid w:val="0055543E"/>
    <w:rsid w:val="005563CD"/>
    <w:rsid w:val="00557A1F"/>
    <w:rsid w:val="00557E6E"/>
    <w:rsid w:val="005600BC"/>
    <w:rsid w:val="00560A7C"/>
    <w:rsid w:val="00564F37"/>
    <w:rsid w:val="00565591"/>
    <w:rsid w:val="00572F3C"/>
    <w:rsid w:val="00574F3E"/>
    <w:rsid w:val="00575183"/>
    <w:rsid w:val="005773A2"/>
    <w:rsid w:val="005803D9"/>
    <w:rsid w:val="00580FC3"/>
    <w:rsid w:val="00581439"/>
    <w:rsid w:val="00581B7C"/>
    <w:rsid w:val="00585B9E"/>
    <w:rsid w:val="00590C3C"/>
    <w:rsid w:val="00594A13"/>
    <w:rsid w:val="0059629C"/>
    <w:rsid w:val="00597B5E"/>
    <w:rsid w:val="005A0830"/>
    <w:rsid w:val="005A271C"/>
    <w:rsid w:val="005A2D92"/>
    <w:rsid w:val="005A3D1A"/>
    <w:rsid w:val="005A489E"/>
    <w:rsid w:val="005B14E0"/>
    <w:rsid w:val="005B178C"/>
    <w:rsid w:val="005B5A0C"/>
    <w:rsid w:val="005B5E36"/>
    <w:rsid w:val="005B6100"/>
    <w:rsid w:val="005B7A23"/>
    <w:rsid w:val="005C0BA9"/>
    <w:rsid w:val="005C1E12"/>
    <w:rsid w:val="005C1E66"/>
    <w:rsid w:val="005C4322"/>
    <w:rsid w:val="005C7050"/>
    <w:rsid w:val="005D3E94"/>
    <w:rsid w:val="005D423D"/>
    <w:rsid w:val="005D7C73"/>
    <w:rsid w:val="005D7CBE"/>
    <w:rsid w:val="005E1099"/>
    <w:rsid w:val="005E1AAA"/>
    <w:rsid w:val="005E443D"/>
    <w:rsid w:val="005E6833"/>
    <w:rsid w:val="005E6E30"/>
    <w:rsid w:val="005F04F1"/>
    <w:rsid w:val="005F29B8"/>
    <w:rsid w:val="005F5112"/>
    <w:rsid w:val="006000C5"/>
    <w:rsid w:val="006005CD"/>
    <w:rsid w:val="00602D87"/>
    <w:rsid w:val="006045C6"/>
    <w:rsid w:val="006053C4"/>
    <w:rsid w:val="00606443"/>
    <w:rsid w:val="00614BBF"/>
    <w:rsid w:val="00615BE0"/>
    <w:rsid w:val="006169EE"/>
    <w:rsid w:val="006256E6"/>
    <w:rsid w:val="00625999"/>
    <w:rsid w:val="00626B17"/>
    <w:rsid w:val="00627247"/>
    <w:rsid w:val="00630F2F"/>
    <w:rsid w:val="00634BCF"/>
    <w:rsid w:val="00637099"/>
    <w:rsid w:val="00640135"/>
    <w:rsid w:val="00640915"/>
    <w:rsid w:val="0064297B"/>
    <w:rsid w:val="00647142"/>
    <w:rsid w:val="00652CAC"/>
    <w:rsid w:val="00652DFF"/>
    <w:rsid w:val="006548D1"/>
    <w:rsid w:val="00655DB7"/>
    <w:rsid w:val="00657C38"/>
    <w:rsid w:val="00667E5F"/>
    <w:rsid w:val="006754AF"/>
    <w:rsid w:val="00675E73"/>
    <w:rsid w:val="00683DE5"/>
    <w:rsid w:val="0068453B"/>
    <w:rsid w:val="0068519E"/>
    <w:rsid w:val="0069008C"/>
    <w:rsid w:val="00694C29"/>
    <w:rsid w:val="0069525A"/>
    <w:rsid w:val="00695414"/>
    <w:rsid w:val="00695FDF"/>
    <w:rsid w:val="0069610C"/>
    <w:rsid w:val="00696D38"/>
    <w:rsid w:val="006A095E"/>
    <w:rsid w:val="006A0FBD"/>
    <w:rsid w:val="006A50D9"/>
    <w:rsid w:val="006A5DB2"/>
    <w:rsid w:val="006A6ACA"/>
    <w:rsid w:val="006B2DA2"/>
    <w:rsid w:val="006B31D8"/>
    <w:rsid w:val="006B39CA"/>
    <w:rsid w:val="006B5928"/>
    <w:rsid w:val="006C1572"/>
    <w:rsid w:val="006C1B5E"/>
    <w:rsid w:val="006C25E5"/>
    <w:rsid w:val="006C2E23"/>
    <w:rsid w:val="006C552A"/>
    <w:rsid w:val="006D434F"/>
    <w:rsid w:val="006D49FF"/>
    <w:rsid w:val="006D50BF"/>
    <w:rsid w:val="006D7601"/>
    <w:rsid w:val="006D7A29"/>
    <w:rsid w:val="006E2359"/>
    <w:rsid w:val="006E2808"/>
    <w:rsid w:val="006F214E"/>
    <w:rsid w:val="006F275B"/>
    <w:rsid w:val="00700E56"/>
    <w:rsid w:val="007045F6"/>
    <w:rsid w:val="007050AB"/>
    <w:rsid w:val="00705F32"/>
    <w:rsid w:val="0070768F"/>
    <w:rsid w:val="00710746"/>
    <w:rsid w:val="007144DA"/>
    <w:rsid w:val="007147D5"/>
    <w:rsid w:val="00716552"/>
    <w:rsid w:val="007176AF"/>
    <w:rsid w:val="00717B02"/>
    <w:rsid w:val="0072146B"/>
    <w:rsid w:val="0072167D"/>
    <w:rsid w:val="007231F2"/>
    <w:rsid w:val="007235F9"/>
    <w:rsid w:val="00723937"/>
    <w:rsid w:val="007272D6"/>
    <w:rsid w:val="00730211"/>
    <w:rsid w:val="007309C2"/>
    <w:rsid w:val="00732727"/>
    <w:rsid w:val="007359DD"/>
    <w:rsid w:val="007361FD"/>
    <w:rsid w:val="007366FF"/>
    <w:rsid w:val="00736802"/>
    <w:rsid w:val="007409EA"/>
    <w:rsid w:val="007409F3"/>
    <w:rsid w:val="0074122A"/>
    <w:rsid w:val="007431E5"/>
    <w:rsid w:val="00745E37"/>
    <w:rsid w:val="00747507"/>
    <w:rsid w:val="00747B24"/>
    <w:rsid w:val="0075205B"/>
    <w:rsid w:val="00752FC6"/>
    <w:rsid w:val="00756430"/>
    <w:rsid w:val="00756669"/>
    <w:rsid w:val="007631CB"/>
    <w:rsid w:val="00763F35"/>
    <w:rsid w:val="0076438F"/>
    <w:rsid w:val="00765C9B"/>
    <w:rsid w:val="00766003"/>
    <w:rsid w:val="0077020E"/>
    <w:rsid w:val="00771C08"/>
    <w:rsid w:val="00771FA0"/>
    <w:rsid w:val="00773D5A"/>
    <w:rsid w:val="00774D86"/>
    <w:rsid w:val="00775122"/>
    <w:rsid w:val="00776B52"/>
    <w:rsid w:val="00776FEA"/>
    <w:rsid w:val="00777C9F"/>
    <w:rsid w:val="00777EE1"/>
    <w:rsid w:val="0078499E"/>
    <w:rsid w:val="00785FAC"/>
    <w:rsid w:val="00787E6C"/>
    <w:rsid w:val="00790630"/>
    <w:rsid w:val="00791D25"/>
    <w:rsid w:val="00792D5D"/>
    <w:rsid w:val="0079340D"/>
    <w:rsid w:val="00793431"/>
    <w:rsid w:val="0079397D"/>
    <w:rsid w:val="00794ABF"/>
    <w:rsid w:val="007A17CB"/>
    <w:rsid w:val="007A2E8A"/>
    <w:rsid w:val="007A4A06"/>
    <w:rsid w:val="007A7EAE"/>
    <w:rsid w:val="007B06AA"/>
    <w:rsid w:val="007B0CF7"/>
    <w:rsid w:val="007B1829"/>
    <w:rsid w:val="007B1F1A"/>
    <w:rsid w:val="007B3106"/>
    <w:rsid w:val="007B4339"/>
    <w:rsid w:val="007C0E05"/>
    <w:rsid w:val="007C2130"/>
    <w:rsid w:val="007C3B41"/>
    <w:rsid w:val="007D2FC3"/>
    <w:rsid w:val="007D4BFE"/>
    <w:rsid w:val="007E0904"/>
    <w:rsid w:val="007E1188"/>
    <w:rsid w:val="007E1BB8"/>
    <w:rsid w:val="007E237D"/>
    <w:rsid w:val="007E301E"/>
    <w:rsid w:val="007E3B52"/>
    <w:rsid w:val="007F0453"/>
    <w:rsid w:val="007F07B6"/>
    <w:rsid w:val="007F18F3"/>
    <w:rsid w:val="007F1BF9"/>
    <w:rsid w:val="007F3BC3"/>
    <w:rsid w:val="007F4603"/>
    <w:rsid w:val="007F564D"/>
    <w:rsid w:val="007F67A1"/>
    <w:rsid w:val="007F749E"/>
    <w:rsid w:val="007F77F9"/>
    <w:rsid w:val="008008E4"/>
    <w:rsid w:val="00805144"/>
    <w:rsid w:val="00805A73"/>
    <w:rsid w:val="008139C9"/>
    <w:rsid w:val="0081475C"/>
    <w:rsid w:val="008149C4"/>
    <w:rsid w:val="008159DA"/>
    <w:rsid w:val="00816254"/>
    <w:rsid w:val="00816605"/>
    <w:rsid w:val="0081679B"/>
    <w:rsid w:val="00817278"/>
    <w:rsid w:val="00821232"/>
    <w:rsid w:val="00821914"/>
    <w:rsid w:val="00824B1B"/>
    <w:rsid w:val="00831D8C"/>
    <w:rsid w:val="00832283"/>
    <w:rsid w:val="00832579"/>
    <w:rsid w:val="008325F5"/>
    <w:rsid w:val="00835497"/>
    <w:rsid w:val="00836C5C"/>
    <w:rsid w:val="00836D45"/>
    <w:rsid w:val="008377F1"/>
    <w:rsid w:val="008426F8"/>
    <w:rsid w:val="0084328A"/>
    <w:rsid w:val="00845866"/>
    <w:rsid w:val="00845CCA"/>
    <w:rsid w:val="00847C13"/>
    <w:rsid w:val="00847C47"/>
    <w:rsid w:val="008509F5"/>
    <w:rsid w:val="00851920"/>
    <w:rsid w:val="008524C8"/>
    <w:rsid w:val="00854B3A"/>
    <w:rsid w:val="008553BA"/>
    <w:rsid w:val="008565FF"/>
    <w:rsid w:val="00856969"/>
    <w:rsid w:val="00857422"/>
    <w:rsid w:val="00861252"/>
    <w:rsid w:val="00861EFB"/>
    <w:rsid w:val="008672B1"/>
    <w:rsid w:val="00871ABD"/>
    <w:rsid w:val="00872123"/>
    <w:rsid w:val="00875F86"/>
    <w:rsid w:val="008761CB"/>
    <w:rsid w:val="00877E76"/>
    <w:rsid w:val="00880334"/>
    <w:rsid w:val="00882A57"/>
    <w:rsid w:val="00882B9C"/>
    <w:rsid w:val="00885607"/>
    <w:rsid w:val="008909A3"/>
    <w:rsid w:val="00890ECD"/>
    <w:rsid w:val="00890F5A"/>
    <w:rsid w:val="008920C4"/>
    <w:rsid w:val="00897BE3"/>
    <w:rsid w:val="008A33D3"/>
    <w:rsid w:val="008A34B8"/>
    <w:rsid w:val="008A3972"/>
    <w:rsid w:val="008B13D0"/>
    <w:rsid w:val="008B3E59"/>
    <w:rsid w:val="008B67FD"/>
    <w:rsid w:val="008C1B6B"/>
    <w:rsid w:val="008C2DD1"/>
    <w:rsid w:val="008C348D"/>
    <w:rsid w:val="008C60BF"/>
    <w:rsid w:val="008C7742"/>
    <w:rsid w:val="008D0C9A"/>
    <w:rsid w:val="008D38DD"/>
    <w:rsid w:val="008D5610"/>
    <w:rsid w:val="008D7FEA"/>
    <w:rsid w:val="008E1D78"/>
    <w:rsid w:val="008E1E61"/>
    <w:rsid w:val="008E1EE5"/>
    <w:rsid w:val="008E36C1"/>
    <w:rsid w:val="008E3D01"/>
    <w:rsid w:val="008E5200"/>
    <w:rsid w:val="008E7984"/>
    <w:rsid w:val="008F1ABE"/>
    <w:rsid w:val="008F6964"/>
    <w:rsid w:val="009002E3"/>
    <w:rsid w:val="00901993"/>
    <w:rsid w:val="00905423"/>
    <w:rsid w:val="0091045C"/>
    <w:rsid w:val="00910FA2"/>
    <w:rsid w:val="009110C1"/>
    <w:rsid w:val="0091512C"/>
    <w:rsid w:val="009167B2"/>
    <w:rsid w:val="00923AC7"/>
    <w:rsid w:val="00923BF9"/>
    <w:rsid w:val="009269EF"/>
    <w:rsid w:val="00927A8D"/>
    <w:rsid w:val="009304F9"/>
    <w:rsid w:val="009309F4"/>
    <w:rsid w:val="009338FC"/>
    <w:rsid w:val="00933A5E"/>
    <w:rsid w:val="00935353"/>
    <w:rsid w:val="00935915"/>
    <w:rsid w:val="009361ED"/>
    <w:rsid w:val="00937991"/>
    <w:rsid w:val="0094011C"/>
    <w:rsid w:val="00941A81"/>
    <w:rsid w:val="00944EC1"/>
    <w:rsid w:val="00951F95"/>
    <w:rsid w:val="00953BAE"/>
    <w:rsid w:val="009542E5"/>
    <w:rsid w:val="00960296"/>
    <w:rsid w:val="00967116"/>
    <w:rsid w:val="00975CB8"/>
    <w:rsid w:val="00982D42"/>
    <w:rsid w:val="00992077"/>
    <w:rsid w:val="00993DDB"/>
    <w:rsid w:val="00994053"/>
    <w:rsid w:val="00995A15"/>
    <w:rsid w:val="009A3280"/>
    <w:rsid w:val="009A34D6"/>
    <w:rsid w:val="009A674D"/>
    <w:rsid w:val="009A7107"/>
    <w:rsid w:val="009B155F"/>
    <w:rsid w:val="009B1890"/>
    <w:rsid w:val="009B1953"/>
    <w:rsid w:val="009B41E8"/>
    <w:rsid w:val="009B4F85"/>
    <w:rsid w:val="009B5083"/>
    <w:rsid w:val="009C19A7"/>
    <w:rsid w:val="009C7156"/>
    <w:rsid w:val="009C7D46"/>
    <w:rsid w:val="009D1BDB"/>
    <w:rsid w:val="009D2A7F"/>
    <w:rsid w:val="009D2E76"/>
    <w:rsid w:val="009D45E5"/>
    <w:rsid w:val="009D4F57"/>
    <w:rsid w:val="009E0E9F"/>
    <w:rsid w:val="009E23EE"/>
    <w:rsid w:val="009E6E12"/>
    <w:rsid w:val="009E72B4"/>
    <w:rsid w:val="009E7D33"/>
    <w:rsid w:val="009F167E"/>
    <w:rsid w:val="009F1E96"/>
    <w:rsid w:val="009F2083"/>
    <w:rsid w:val="009F2943"/>
    <w:rsid w:val="009F3D6D"/>
    <w:rsid w:val="009F4C99"/>
    <w:rsid w:val="009F5859"/>
    <w:rsid w:val="009F62C2"/>
    <w:rsid w:val="009F69D3"/>
    <w:rsid w:val="009F796A"/>
    <w:rsid w:val="00A04F42"/>
    <w:rsid w:val="00A0529B"/>
    <w:rsid w:val="00A0540B"/>
    <w:rsid w:val="00A06097"/>
    <w:rsid w:val="00A07FE5"/>
    <w:rsid w:val="00A1127C"/>
    <w:rsid w:val="00A11DC8"/>
    <w:rsid w:val="00A129D1"/>
    <w:rsid w:val="00A14A9E"/>
    <w:rsid w:val="00A16230"/>
    <w:rsid w:val="00A16278"/>
    <w:rsid w:val="00A166BA"/>
    <w:rsid w:val="00A16DDF"/>
    <w:rsid w:val="00A2158D"/>
    <w:rsid w:val="00A22F4D"/>
    <w:rsid w:val="00A33A65"/>
    <w:rsid w:val="00A33D48"/>
    <w:rsid w:val="00A3408F"/>
    <w:rsid w:val="00A35563"/>
    <w:rsid w:val="00A401F3"/>
    <w:rsid w:val="00A40291"/>
    <w:rsid w:val="00A52A60"/>
    <w:rsid w:val="00A5579E"/>
    <w:rsid w:val="00A56C20"/>
    <w:rsid w:val="00A57CC5"/>
    <w:rsid w:val="00A60D70"/>
    <w:rsid w:val="00A6171F"/>
    <w:rsid w:val="00A6279A"/>
    <w:rsid w:val="00A62AC3"/>
    <w:rsid w:val="00A643F7"/>
    <w:rsid w:val="00A65B99"/>
    <w:rsid w:val="00A6684D"/>
    <w:rsid w:val="00A70320"/>
    <w:rsid w:val="00A7062A"/>
    <w:rsid w:val="00A75C30"/>
    <w:rsid w:val="00A775D3"/>
    <w:rsid w:val="00A77D94"/>
    <w:rsid w:val="00A81E7C"/>
    <w:rsid w:val="00A83419"/>
    <w:rsid w:val="00A8375E"/>
    <w:rsid w:val="00A84892"/>
    <w:rsid w:val="00A8659A"/>
    <w:rsid w:val="00A9417A"/>
    <w:rsid w:val="00A96041"/>
    <w:rsid w:val="00A9678D"/>
    <w:rsid w:val="00A96DA7"/>
    <w:rsid w:val="00A97D13"/>
    <w:rsid w:val="00AA0693"/>
    <w:rsid w:val="00AA28B0"/>
    <w:rsid w:val="00AB0E96"/>
    <w:rsid w:val="00AB3992"/>
    <w:rsid w:val="00AB4380"/>
    <w:rsid w:val="00AB66EA"/>
    <w:rsid w:val="00AB7D3B"/>
    <w:rsid w:val="00AC3C36"/>
    <w:rsid w:val="00AC68B8"/>
    <w:rsid w:val="00AC69A4"/>
    <w:rsid w:val="00AC71C1"/>
    <w:rsid w:val="00AC7B81"/>
    <w:rsid w:val="00AD06B5"/>
    <w:rsid w:val="00AD0969"/>
    <w:rsid w:val="00AD0CCD"/>
    <w:rsid w:val="00AD0DAD"/>
    <w:rsid w:val="00AD1FA0"/>
    <w:rsid w:val="00AD3AA6"/>
    <w:rsid w:val="00AE215A"/>
    <w:rsid w:val="00AE2A7A"/>
    <w:rsid w:val="00AE338A"/>
    <w:rsid w:val="00AE3468"/>
    <w:rsid w:val="00AE3772"/>
    <w:rsid w:val="00AE3A40"/>
    <w:rsid w:val="00AE3EBF"/>
    <w:rsid w:val="00AE4D58"/>
    <w:rsid w:val="00AE55FE"/>
    <w:rsid w:val="00AE652E"/>
    <w:rsid w:val="00AE79C0"/>
    <w:rsid w:val="00AF0BEE"/>
    <w:rsid w:val="00AF1613"/>
    <w:rsid w:val="00AF4ED1"/>
    <w:rsid w:val="00AF60ED"/>
    <w:rsid w:val="00AF6202"/>
    <w:rsid w:val="00B045F0"/>
    <w:rsid w:val="00B04F01"/>
    <w:rsid w:val="00B05000"/>
    <w:rsid w:val="00B05292"/>
    <w:rsid w:val="00B05845"/>
    <w:rsid w:val="00B102B1"/>
    <w:rsid w:val="00B106E7"/>
    <w:rsid w:val="00B11ACC"/>
    <w:rsid w:val="00B17422"/>
    <w:rsid w:val="00B229DB"/>
    <w:rsid w:val="00B2544F"/>
    <w:rsid w:val="00B26212"/>
    <w:rsid w:val="00B2631E"/>
    <w:rsid w:val="00B2784C"/>
    <w:rsid w:val="00B30E92"/>
    <w:rsid w:val="00B32577"/>
    <w:rsid w:val="00B3263C"/>
    <w:rsid w:val="00B44EEE"/>
    <w:rsid w:val="00B461F7"/>
    <w:rsid w:val="00B51074"/>
    <w:rsid w:val="00B51A6B"/>
    <w:rsid w:val="00B5210F"/>
    <w:rsid w:val="00B52381"/>
    <w:rsid w:val="00B57E34"/>
    <w:rsid w:val="00B616C3"/>
    <w:rsid w:val="00B61918"/>
    <w:rsid w:val="00B61933"/>
    <w:rsid w:val="00B62CB9"/>
    <w:rsid w:val="00B64274"/>
    <w:rsid w:val="00B6492B"/>
    <w:rsid w:val="00B665E3"/>
    <w:rsid w:val="00B723EA"/>
    <w:rsid w:val="00B72AD6"/>
    <w:rsid w:val="00B75B61"/>
    <w:rsid w:val="00B76436"/>
    <w:rsid w:val="00B7658F"/>
    <w:rsid w:val="00B76AE1"/>
    <w:rsid w:val="00B77001"/>
    <w:rsid w:val="00B772CE"/>
    <w:rsid w:val="00B80158"/>
    <w:rsid w:val="00B81A52"/>
    <w:rsid w:val="00B826F6"/>
    <w:rsid w:val="00B828B1"/>
    <w:rsid w:val="00B831BC"/>
    <w:rsid w:val="00B85487"/>
    <w:rsid w:val="00B86194"/>
    <w:rsid w:val="00B86EAE"/>
    <w:rsid w:val="00B905CA"/>
    <w:rsid w:val="00B9080F"/>
    <w:rsid w:val="00B91D0C"/>
    <w:rsid w:val="00B943EC"/>
    <w:rsid w:val="00B953EB"/>
    <w:rsid w:val="00B96C46"/>
    <w:rsid w:val="00BA4496"/>
    <w:rsid w:val="00BA4BEF"/>
    <w:rsid w:val="00BA6534"/>
    <w:rsid w:val="00BA758F"/>
    <w:rsid w:val="00BA76B0"/>
    <w:rsid w:val="00BA7BEE"/>
    <w:rsid w:val="00BB0FB8"/>
    <w:rsid w:val="00BB2E80"/>
    <w:rsid w:val="00BB3541"/>
    <w:rsid w:val="00BB3638"/>
    <w:rsid w:val="00BB5394"/>
    <w:rsid w:val="00BB68F8"/>
    <w:rsid w:val="00BC0909"/>
    <w:rsid w:val="00BC0A9A"/>
    <w:rsid w:val="00BC1D37"/>
    <w:rsid w:val="00BC1E89"/>
    <w:rsid w:val="00BC73C1"/>
    <w:rsid w:val="00BD2A87"/>
    <w:rsid w:val="00BD3250"/>
    <w:rsid w:val="00BD384D"/>
    <w:rsid w:val="00BD438C"/>
    <w:rsid w:val="00BD4E36"/>
    <w:rsid w:val="00BD5A89"/>
    <w:rsid w:val="00BD7A02"/>
    <w:rsid w:val="00BE0094"/>
    <w:rsid w:val="00BE2A8A"/>
    <w:rsid w:val="00BE30F1"/>
    <w:rsid w:val="00BE5BB4"/>
    <w:rsid w:val="00BE64F7"/>
    <w:rsid w:val="00BE6E1B"/>
    <w:rsid w:val="00BF4BCA"/>
    <w:rsid w:val="00BF551B"/>
    <w:rsid w:val="00BF5638"/>
    <w:rsid w:val="00BF6016"/>
    <w:rsid w:val="00BF6B51"/>
    <w:rsid w:val="00C02FF3"/>
    <w:rsid w:val="00C03D0C"/>
    <w:rsid w:val="00C04087"/>
    <w:rsid w:val="00C04375"/>
    <w:rsid w:val="00C05763"/>
    <w:rsid w:val="00C10572"/>
    <w:rsid w:val="00C12D25"/>
    <w:rsid w:val="00C14A8C"/>
    <w:rsid w:val="00C158DE"/>
    <w:rsid w:val="00C16ACB"/>
    <w:rsid w:val="00C20A6A"/>
    <w:rsid w:val="00C212D6"/>
    <w:rsid w:val="00C22A93"/>
    <w:rsid w:val="00C2379B"/>
    <w:rsid w:val="00C27A0C"/>
    <w:rsid w:val="00C301AC"/>
    <w:rsid w:val="00C3423A"/>
    <w:rsid w:val="00C35977"/>
    <w:rsid w:val="00C3674A"/>
    <w:rsid w:val="00C40AD8"/>
    <w:rsid w:val="00C40DCE"/>
    <w:rsid w:val="00C44170"/>
    <w:rsid w:val="00C44B09"/>
    <w:rsid w:val="00C44DAD"/>
    <w:rsid w:val="00C45546"/>
    <w:rsid w:val="00C45E83"/>
    <w:rsid w:val="00C47528"/>
    <w:rsid w:val="00C47C8C"/>
    <w:rsid w:val="00C5360C"/>
    <w:rsid w:val="00C54057"/>
    <w:rsid w:val="00C56B58"/>
    <w:rsid w:val="00C56D44"/>
    <w:rsid w:val="00C612BD"/>
    <w:rsid w:val="00C62DF9"/>
    <w:rsid w:val="00C644A0"/>
    <w:rsid w:val="00C64FD4"/>
    <w:rsid w:val="00C65213"/>
    <w:rsid w:val="00C67113"/>
    <w:rsid w:val="00C70904"/>
    <w:rsid w:val="00C72027"/>
    <w:rsid w:val="00C725F1"/>
    <w:rsid w:val="00C726CD"/>
    <w:rsid w:val="00C7476B"/>
    <w:rsid w:val="00C82F7A"/>
    <w:rsid w:val="00C841DF"/>
    <w:rsid w:val="00C87B5D"/>
    <w:rsid w:val="00C909C0"/>
    <w:rsid w:val="00C926FF"/>
    <w:rsid w:val="00C92DD4"/>
    <w:rsid w:val="00C93863"/>
    <w:rsid w:val="00C94F75"/>
    <w:rsid w:val="00C95C67"/>
    <w:rsid w:val="00CA02B6"/>
    <w:rsid w:val="00CA0DBB"/>
    <w:rsid w:val="00CA0EE6"/>
    <w:rsid w:val="00CA3492"/>
    <w:rsid w:val="00CA4A87"/>
    <w:rsid w:val="00CA5995"/>
    <w:rsid w:val="00CB25C1"/>
    <w:rsid w:val="00CB2A2F"/>
    <w:rsid w:val="00CB4AE0"/>
    <w:rsid w:val="00CB6353"/>
    <w:rsid w:val="00CC05AA"/>
    <w:rsid w:val="00CC2269"/>
    <w:rsid w:val="00CC767F"/>
    <w:rsid w:val="00CC7699"/>
    <w:rsid w:val="00CD27CB"/>
    <w:rsid w:val="00CD3B6F"/>
    <w:rsid w:val="00CD4CCF"/>
    <w:rsid w:val="00CE22C0"/>
    <w:rsid w:val="00CE3EBE"/>
    <w:rsid w:val="00CE4CC3"/>
    <w:rsid w:val="00CF0AA0"/>
    <w:rsid w:val="00CF1C59"/>
    <w:rsid w:val="00CF3272"/>
    <w:rsid w:val="00CF697E"/>
    <w:rsid w:val="00D023A3"/>
    <w:rsid w:val="00D0681F"/>
    <w:rsid w:val="00D0694B"/>
    <w:rsid w:val="00D06A2D"/>
    <w:rsid w:val="00D06FD5"/>
    <w:rsid w:val="00D073A2"/>
    <w:rsid w:val="00D156E1"/>
    <w:rsid w:val="00D15A87"/>
    <w:rsid w:val="00D179DE"/>
    <w:rsid w:val="00D2131C"/>
    <w:rsid w:val="00D21367"/>
    <w:rsid w:val="00D21B67"/>
    <w:rsid w:val="00D229C1"/>
    <w:rsid w:val="00D23B5A"/>
    <w:rsid w:val="00D23DAA"/>
    <w:rsid w:val="00D242F6"/>
    <w:rsid w:val="00D265D9"/>
    <w:rsid w:val="00D27670"/>
    <w:rsid w:val="00D27AC3"/>
    <w:rsid w:val="00D27DA4"/>
    <w:rsid w:val="00D3155F"/>
    <w:rsid w:val="00D33C2C"/>
    <w:rsid w:val="00D3414A"/>
    <w:rsid w:val="00D34703"/>
    <w:rsid w:val="00D36980"/>
    <w:rsid w:val="00D41A61"/>
    <w:rsid w:val="00D4279F"/>
    <w:rsid w:val="00D430A3"/>
    <w:rsid w:val="00D44951"/>
    <w:rsid w:val="00D45F1B"/>
    <w:rsid w:val="00D4765B"/>
    <w:rsid w:val="00D507D1"/>
    <w:rsid w:val="00D517B8"/>
    <w:rsid w:val="00D552C6"/>
    <w:rsid w:val="00D5763B"/>
    <w:rsid w:val="00D57E5D"/>
    <w:rsid w:val="00D638C6"/>
    <w:rsid w:val="00D63F9E"/>
    <w:rsid w:val="00D648AF"/>
    <w:rsid w:val="00D67549"/>
    <w:rsid w:val="00D67FA3"/>
    <w:rsid w:val="00D71570"/>
    <w:rsid w:val="00D7220A"/>
    <w:rsid w:val="00D72267"/>
    <w:rsid w:val="00D74B8D"/>
    <w:rsid w:val="00D76CE3"/>
    <w:rsid w:val="00D80B11"/>
    <w:rsid w:val="00D81113"/>
    <w:rsid w:val="00D81768"/>
    <w:rsid w:val="00D82F10"/>
    <w:rsid w:val="00D90136"/>
    <w:rsid w:val="00D90830"/>
    <w:rsid w:val="00D90EC1"/>
    <w:rsid w:val="00D91FFD"/>
    <w:rsid w:val="00D92799"/>
    <w:rsid w:val="00D93293"/>
    <w:rsid w:val="00D935AB"/>
    <w:rsid w:val="00DA10BD"/>
    <w:rsid w:val="00DA269D"/>
    <w:rsid w:val="00DA6A75"/>
    <w:rsid w:val="00DA71CC"/>
    <w:rsid w:val="00DB02FB"/>
    <w:rsid w:val="00DB3FB6"/>
    <w:rsid w:val="00DB4438"/>
    <w:rsid w:val="00DB500E"/>
    <w:rsid w:val="00DB60A6"/>
    <w:rsid w:val="00DC0174"/>
    <w:rsid w:val="00DC0E96"/>
    <w:rsid w:val="00DC2363"/>
    <w:rsid w:val="00DC40B6"/>
    <w:rsid w:val="00DC5799"/>
    <w:rsid w:val="00DD407E"/>
    <w:rsid w:val="00DD40C8"/>
    <w:rsid w:val="00DD6A40"/>
    <w:rsid w:val="00DD6D68"/>
    <w:rsid w:val="00DD7D2C"/>
    <w:rsid w:val="00DE04C7"/>
    <w:rsid w:val="00DE1F24"/>
    <w:rsid w:val="00DE29AD"/>
    <w:rsid w:val="00DE4C1B"/>
    <w:rsid w:val="00DE6D4C"/>
    <w:rsid w:val="00DF2582"/>
    <w:rsid w:val="00DF673E"/>
    <w:rsid w:val="00DF6D6F"/>
    <w:rsid w:val="00E0540F"/>
    <w:rsid w:val="00E06075"/>
    <w:rsid w:val="00E16E43"/>
    <w:rsid w:val="00E20E8B"/>
    <w:rsid w:val="00E22B12"/>
    <w:rsid w:val="00E26606"/>
    <w:rsid w:val="00E329E8"/>
    <w:rsid w:val="00E330C1"/>
    <w:rsid w:val="00E33971"/>
    <w:rsid w:val="00E356D4"/>
    <w:rsid w:val="00E37F22"/>
    <w:rsid w:val="00E41D5E"/>
    <w:rsid w:val="00E429FE"/>
    <w:rsid w:val="00E430F7"/>
    <w:rsid w:val="00E446F5"/>
    <w:rsid w:val="00E44E45"/>
    <w:rsid w:val="00E46472"/>
    <w:rsid w:val="00E46797"/>
    <w:rsid w:val="00E502D1"/>
    <w:rsid w:val="00E50639"/>
    <w:rsid w:val="00E51799"/>
    <w:rsid w:val="00E51D90"/>
    <w:rsid w:val="00E53030"/>
    <w:rsid w:val="00E532B9"/>
    <w:rsid w:val="00E54BE4"/>
    <w:rsid w:val="00E770E1"/>
    <w:rsid w:val="00E83055"/>
    <w:rsid w:val="00E8355C"/>
    <w:rsid w:val="00E83E7A"/>
    <w:rsid w:val="00E85FE6"/>
    <w:rsid w:val="00E92722"/>
    <w:rsid w:val="00E942FD"/>
    <w:rsid w:val="00E952BC"/>
    <w:rsid w:val="00E96116"/>
    <w:rsid w:val="00EA062D"/>
    <w:rsid w:val="00EA0DB1"/>
    <w:rsid w:val="00EA56C4"/>
    <w:rsid w:val="00EA6009"/>
    <w:rsid w:val="00EA7F51"/>
    <w:rsid w:val="00EB00B5"/>
    <w:rsid w:val="00EB5ABB"/>
    <w:rsid w:val="00EB5E03"/>
    <w:rsid w:val="00EB7059"/>
    <w:rsid w:val="00EC1C30"/>
    <w:rsid w:val="00EC3038"/>
    <w:rsid w:val="00EC42D7"/>
    <w:rsid w:val="00EC6368"/>
    <w:rsid w:val="00EC652B"/>
    <w:rsid w:val="00EC72AD"/>
    <w:rsid w:val="00EC7631"/>
    <w:rsid w:val="00ED39C3"/>
    <w:rsid w:val="00ED43AE"/>
    <w:rsid w:val="00ED63EC"/>
    <w:rsid w:val="00EE15AB"/>
    <w:rsid w:val="00EE2271"/>
    <w:rsid w:val="00EE34F2"/>
    <w:rsid w:val="00EE3B4A"/>
    <w:rsid w:val="00EE4D3C"/>
    <w:rsid w:val="00EF2434"/>
    <w:rsid w:val="00EF39D5"/>
    <w:rsid w:val="00EF4010"/>
    <w:rsid w:val="00EF5F0B"/>
    <w:rsid w:val="00F04240"/>
    <w:rsid w:val="00F04522"/>
    <w:rsid w:val="00F1310F"/>
    <w:rsid w:val="00F1380F"/>
    <w:rsid w:val="00F13B6B"/>
    <w:rsid w:val="00F13CD8"/>
    <w:rsid w:val="00F13E09"/>
    <w:rsid w:val="00F1435E"/>
    <w:rsid w:val="00F16E58"/>
    <w:rsid w:val="00F17EC4"/>
    <w:rsid w:val="00F20125"/>
    <w:rsid w:val="00F228DA"/>
    <w:rsid w:val="00F229A3"/>
    <w:rsid w:val="00F24B44"/>
    <w:rsid w:val="00F25B22"/>
    <w:rsid w:val="00F270D1"/>
    <w:rsid w:val="00F32A8A"/>
    <w:rsid w:val="00F3679D"/>
    <w:rsid w:val="00F376DD"/>
    <w:rsid w:val="00F37F5B"/>
    <w:rsid w:val="00F4058A"/>
    <w:rsid w:val="00F41766"/>
    <w:rsid w:val="00F41A58"/>
    <w:rsid w:val="00F42DAE"/>
    <w:rsid w:val="00F43A03"/>
    <w:rsid w:val="00F4569E"/>
    <w:rsid w:val="00F47BAA"/>
    <w:rsid w:val="00F51DD4"/>
    <w:rsid w:val="00F527CD"/>
    <w:rsid w:val="00F53CAE"/>
    <w:rsid w:val="00F60ACE"/>
    <w:rsid w:val="00F70040"/>
    <w:rsid w:val="00F70A26"/>
    <w:rsid w:val="00F7299C"/>
    <w:rsid w:val="00F72CC2"/>
    <w:rsid w:val="00F7507F"/>
    <w:rsid w:val="00F769D7"/>
    <w:rsid w:val="00F77020"/>
    <w:rsid w:val="00F777E9"/>
    <w:rsid w:val="00F825E4"/>
    <w:rsid w:val="00F82D28"/>
    <w:rsid w:val="00F8431C"/>
    <w:rsid w:val="00F8647F"/>
    <w:rsid w:val="00F90E58"/>
    <w:rsid w:val="00F91D26"/>
    <w:rsid w:val="00F948AD"/>
    <w:rsid w:val="00F9503B"/>
    <w:rsid w:val="00FA068E"/>
    <w:rsid w:val="00FA159E"/>
    <w:rsid w:val="00FA1DAE"/>
    <w:rsid w:val="00FA209C"/>
    <w:rsid w:val="00FA2B56"/>
    <w:rsid w:val="00FA2D52"/>
    <w:rsid w:val="00FA76E4"/>
    <w:rsid w:val="00FA7AF3"/>
    <w:rsid w:val="00FB0562"/>
    <w:rsid w:val="00FB0E81"/>
    <w:rsid w:val="00FB11C6"/>
    <w:rsid w:val="00FB2D53"/>
    <w:rsid w:val="00FB438C"/>
    <w:rsid w:val="00FB43E4"/>
    <w:rsid w:val="00FB5FB3"/>
    <w:rsid w:val="00FB693D"/>
    <w:rsid w:val="00FB7A68"/>
    <w:rsid w:val="00FC027E"/>
    <w:rsid w:val="00FC0FFE"/>
    <w:rsid w:val="00FC1DE5"/>
    <w:rsid w:val="00FC27AE"/>
    <w:rsid w:val="00FC3A80"/>
    <w:rsid w:val="00FC3B46"/>
    <w:rsid w:val="00FC4184"/>
    <w:rsid w:val="00FC6769"/>
    <w:rsid w:val="00FC769B"/>
    <w:rsid w:val="00FD0C7B"/>
    <w:rsid w:val="00FD35E3"/>
    <w:rsid w:val="00FD54B4"/>
    <w:rsid w:val="00FD5ECE"/>
    <w:rsid w:val="00FD67E4"/>
    <w:rsid w:val="00FD697B"/>
    <w:rsid w:val="00FD7847"/>
    <w:rsid w:val="00FE0DD4"/>
    <w:rsid w:val="00FE147E"/>
    <w:rsid w:val="00FE1C1C"/>
    <w:rsid w:val="00FE2823"/>
    <w:rsid w:val="00FE325C"/>
    <w:rsid w:val="00FE3748"/>
    <w:rsid w:val="00FE62A1"/>
    <w:rsid w:val="00FE7549"/>
    <w:rsid w:val="00FE7AF7"/>
    <w:rsid w:val="00FF0093"/>
    <w:rsid w:val="00FF2695"/>
    <w:rsid w:val="00FF36F1"/>
    <w:rsid w:val="00FF3E7D"/>
    <w:rsid w:val="00FF4278"/>
    <w:rsid w:val="00FF5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03B24686"/>
  <w14:discardImageEditingData/>
  <w15:chartTrackingRefBased/>
  <w15:docId w15:val="{6C577954-9B11-413E-B5AC-3B595614B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3679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376ACA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376ACA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376ACA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7239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97</Words>
  <Characters>55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4</vt:lpstr>
    </vt:vector>
  </TitlesOfParts>
  <Company>Pearson</Company>
  <LinksUpToDate>false</LinksUpToDate>
  <CharactersWithSpaces>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</dc:title>
  <dc:subject/>
  <dc:creator>kurtis</dc:creator>
  <cp:keywords/>
  <cp:lastModifiedBy>Hartman, Tony A.</cp:lastModifiedBy>
  <cp:revision>4</cp:revision>
  <cp:lastPrinted>2016-01-05T21:14:00Z</cp:lastPrinted>
  <dcterms:created xsi:type="dcterms:W3CDTF">2019-10-11T19:36:00Z</dcterms:created>
  <dcterms:modified xsi:type="dcterms:W3CDTF">2019-11-15T20:17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